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9" r:id="rId2"/>
    <p:sldId id="261" r:id="rId3"/>
    <p:sldId id="262" r:id="rId4"/>
    <p:sldId id="263" r:id="rId5"/>
  </p:sldIdLst>
  <p:sldSz cx="12192000" cy="6858000"/>
  <p:notesSz cx="6858000" cy="12192000"/>
  <p:defaultTextStyle>
    <a:lvl1pPr marL="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1pPr>
    <a:lvl2pPr marL="4572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2pPr>
    <a:lvl3pPr marL="9144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3pPr>
    <a:lvl4pPr marL="13716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4pPr>
    <a:lvl5pPr marL="18288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5pPr>
    <a:lvl6pPr marL="22860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6pPr>
    <a:lvl7pPr marL="27432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7pPr>
    <a:lvl8pPr marL="32004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8pPr>
    <a:lvl9pPr marL="3657600" marR="0" indent="0" algn="l" defTabSz="457200">
      <a:lnSpc>
        <a:spcPct val="100000"/>
      </a:lnSpc>
      <a:spcBef>
        <a:spcPts val="0"/>
      </a:spcBef>
      <a:spcAft>
        <a:spcPts val="0"/>
      </a:spcAft>
      <a:buNone/>
      <a:tabLst/>
      <a:defRPr sz="1800" b="0" i="0" u="none" strike="noStrike" kern="1" spc="0" baseline="0">
        <a:solidFill>
          <a:schemeClr val="tx1"/>
        </a:solidFill>
        <a:effectLst/>
        <a:latin typeface="Calibri" pitchFamily="1" charset="0"/>
        <a:ea typeface="SimSun" charset="0"/>
        <a:cs typeface="Times New Roman" pitchFamily="1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smNativeData">
      <pr:smAppRevision xmlns="smNativeData" xmlns:pr="smNativeData" xmlns:p15="http://schemas.microsoft.com/office/powerpoint/2012/main" xmlns:p14="http://schemas.microsoft.com/office/powerpoint/2010/main" xmlns:mc="http://schemas.openxmlformats.org/markup-compatibility/2006" dt="1626074000" val="1032" rev64="64" revOS="3"/>
      <pr:smFileRevision xmlns="smNativeData" xmlns:pr="smNativeData" xmlns:p15="http://schemas.microsoft.com/office/powerpoint/2012/main" xmlns:p14="http://schemas.microsoft.com/office/powerpoint/2010/main" xmlns:mc="http://schemas.openxmlformats.org/markup-compatibility/2006" dt="1626074000" val="0"/>
      <pr:guideOptions xmlns="smNativeData" xmlns:pr="smNativeData" xmlns:p15="http://schemas.microsoft.com/office/powerpoint/2012/main" xmlns:p14="http://schemas.microsoft.com/office/powerpoint/2010/main" xmlns:mc="http://schemas.openxmlformats.org/markup-compatibility/2006" dt="1626074000" snapToGrid="1" snapToBorders="1" snapToGuides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Objects="1" showGuides="1">
      <p:cViewPr varScale="1">
        <p:scale>
          <a:sx n="108" d="100"/>
          <a:sy n="108" d="100"/>
        </p:scale>
        <p:origin x="678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9" d="100"/>
        <a:sy n="19" d="100"/>
      </p:scale>
      <p:origin x="0" y="0"/>
    </p:cViewPr>
  </p:sorterViewPr>
  <p:notesViewPr>
    <p:cSldViewPr snapToObjects="1" showGuides="1">
      <p:cViewPr>
        <p:scale>
          <a:sx n="101" d="100"/>
          <a:sy n="101" d="100"/>
        </p:scale>
        <p:origin x="855" y="214"/>
      </p:cViewPr>
      <p:guideLst/>
    </p:cSldViewPr>
  </p:notesViewPr>
  <p:gridSpacing cx="71755" cy="7175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0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2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2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6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Sub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LAsAAMgVAACsPwAAoxoAABAAAAAmAAAACAAAAAGAAAAAAAAAMAAAABQAAAAAAAAAAAD//wAAAQAAAP//AAABAA=="/>
              </a:ext>
            </a:extLst>
          </p:cNvSpPr>
          <p:nvPr>
            <p:ph type="subTitle" idx="1"/>
          </p:nvPr>
        </p:nvSpPr>
        <p:spPr>
          <a:xfrm>
            <a:off x="1816100" y="3540760"/>
            <a:ext cx="8534400" cy="789305"/>
          </a:xfrm>
        </p:spPr>
        <p:txBody>
          <a:bodyPr/>
          <a:lstStyle>
            <a:lvl1pPr marL="0" indent="0" algn="ctr">
              <a:buNone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t>Click to edit Master subtitle style</a:t>
            </a:r>
          </a:p>
        </p:txBody>
      </p:sp>
      <p:pic>
        <p:nvPicPr>
          <p:cNvPr id="3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JnMMwX///8BAAAAAAAAAAAAAAAAAAAAAAAAAAAAAAAAAAAAAAAAAAAAAAACf39/AICAgAPMzMwAwMD/AH9/fwAAAAAAAAAAAAAAAAD///8AAAAAACEAAAAYAAAAFAAAADIdAAA1AgAAzi0AAIkM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4745990" y="358775"/>
            <a:ext cx="2700020" cy="167894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4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14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mcwzBf///wEAAAAAAAAAAAAAAAAAAAAAAAAAAAAAAAAAAAAAAAAAAJnMMwZ/f38AgICAA8zMzADAwP8Af39/AAAAAAAAAAAAAAAAAAAAAAAAAAAAIQAAABgAAAAUAAAAiwUAABcVAABNRQAAGRUAABAAAAAmAAAACAAAAP//////////MAAAABQAAAAAAAAAAAD//wAAAQAAAP//AAABAA=="/>
              </a:ext>
            </a:extLst>
          </p:cNvSpPr>
          <p:nvPr/>
        </p:nvSpPr>
        <p:spPr>
          <a:xfrm flipV="1">
            <a:off x="901065" y="3428365"/>
            <a:ext cx="10364470" cy="1270"/>
          </a:xfrm>
          <a:prstGeom prst="line">
            <a:avLst/>
          </a:prstGeom>
          <a:noFill/>
          <a:ln w="762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 err="1"/>
              <a:t>OER.DigiChem</a:t>
            </a:r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TUAABsnAABARwAAWSkAABAAAAAmAAAACAAAAAEAAAAAACAAMAAAABQAAAAAAAAANQP//8v8AAD/GP//AecAAA=="/>
              </a:ext>
            </a:extLst>
          </p:cNvSpPr>
          <p:nvPr>
            <p:ph type="sldNum" sz="quarter" idx="12"/>
          </p:nvPr>
        </p:nvSpPr>
        <p:spPr>
          <a:xfrm>
            <a:off x="8738235" y="6356985"/>
            <a:ext cx="2844165" cy="364490"/>
          </a:xfrm>
        </p:spPr>
        <p:txBody>
          <a:bodyPr/>
          <a:lstStyle/>
          <a:p>
            <a:fld id="{1B79FC72-3CF6-2C0A-B8C1-CA5FB28F4E9F}" type="slidenum">
              <a:t>‹Nr.›</a:t>
            </a:fld>
            <a:endParaRPr dirty="0"/>
          </a:p>
        </p:txBody>
      </p:sp>
      <p:sp>
        <p:nvSpPr>
          <p:cNvPr id="7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AUAABoNAABgRQAAJhYAABAAAAAmAAAACAAAAAEAAAAAAAAAMAAAABQAAAAAAAAAAAD//wAAAQAAAP//AAABAA=="/>
              </a:ext>
            </a:extLst>
          </p:cNvSpPr>
          <p:nvPr>
            <p:ph type="ctrTitle"/>
          </p:nvPr>
        </p:nvSpPr>
        <p:spPr>
          <a:xfrm>
            <a:off x="914400" y="2129790"/>
            <a:ext cx="10363200" cy="1470660"/>
          </a:xfrm>
        </p:spPr>
        <p:txBody>
          <a:bodyPr/>
          <a:lstStyle/>
          <a:p>
            <a:r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AAAAAAAA8D8AAAAAAADwvwAAAAAAAOA/AAAAAAAA4D8AAAAAAADgPwAAAAAAAOA/AAAAAAAA4D8AAAAAAADgPwAAAAAAAOA/AAAAAAAA4D8CAAAAjAAAAAEAAAAAAAAAmcwzDf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gAAAAEAAAAAAAAAAAAAAAAAAAAAAAAAAAAAAAAAAAAAAAAAAAAAAAJ/f38AAAAAA8zMzADAwP8Af39/AAAAAAAAAAAAAAAAAAAAAAAAAAAAIQAAABgAAAAUAAAAwAMAAK4BAABtHAAATAUAABAAAAAmAAAACAAAAAGBAAB/ACAAMAAAABQAAAAAAAAA/gr//wL1AAD8Sv//BLUAAA=="/>
              </a:ext>
            </a:extLst>
          </p:cNvSpPr>
          <p:nvPr>
            <p:ph type="title"/>
          </p:nvPr>
        </p:nvSpPr>
        <p:spPr>
          <a:xfrm>
            <a:off x="609600" y="273050"/>
            <a:ext cx="4011295" cy="58801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/>
          <a:lstStyle>
            <a:lvl1pPr algn="ctr">
              <a:defRPr sz="2000" b="1">
                <a:solidFill>
                  <a:srgbClr val="FFFFFF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Ux0AAC4GAABARwAAsCU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4766945" y="1004570"/>
            <a:ext cx="6815455" cy="512191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C4GAABtHAAAsC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609600" y="1004570"/>
            <a:ext cx="4011295" cy="512191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t>Click to edit Master text styles</a:t>
            </a:r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11EB62B0-FEFC-BE94-B253-08C12C1D445D}" type="datetime1">
              <a:t>28.08.2022</a:t>
            </a:fld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1457877F-31F9-0271-B7EF-C724C9A14192}" type="slidenum">
              <a:t>‹Nr.›</a:t>
            </a:fld>
            <a:endParaRPr dirty="0"/>
          </a:p>
        </p:txBody>
      </p:sp>
      <p:sp>
        <p:nvSpPr>
          <p:cNvPr id="7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8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AAAAAAAA8D8AAAAAAADwvwAAAAAAAOA/AAAAAAAA4D8AAAAAAADgPwAAAAAAAOA/AAAAAAAA4D8AAAAAAADgPwAAAAAAAOA/AAAAAAAA4D8CAAAAjAAAAAEAAAAAAAAAmcwzDf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gAAAAEAAAAAAAAAAAAAAAAAAAAAAAAAAAAAAAAAAAAAAAAAAAAAAAJ/f38AAAAAA8zMzADAwP8Af39/AAAAAAAAAAAAAAAAAAAAAAAAAAAAIQAAABgAAAAUAAAAsw4AAHUeAACzOwAABCEAABAAAAAmAAAACAAAAAGBAAB/ACAAMAAAABQAAAAAAAAARAT//7z7AAD8Sv//BLUAAA=="/>
              </a:ext>
            </a:extLst>
          </p:cNvSpPr>
          <p:nvPr>
            <p:ph type="title"/>
          </p:nvPr>
        </p:nvSpPr>
        <p:spPr>
          <a:xfrm>
            <a:off x="2389505" y="4951095"/>
            <a:ext cx="7315200" cy="415925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/>
          <a:lstStyle>
            <a:lvl1pPr algn="ctr">
              <a:defRPr sz="2000" b="1">
                <a:solidFill>
                  <a:srgbClr val="FFFFFF"/>
                </a:solidFill>
              </a:defRPr>
            </a:lvl1pPr>
          </a:lstStyle>
          <a:p>
            <a:r>
              <a:t>Click to edit Master title style</a:t>
            </a:r>
          </a:p>
        </p:txBody>
      </p:sp>
      <p:sp>
        <p:nvSpPr>
          <p:cNvPr id="3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sw4AABECAACzOwAABB4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389505" y="335915"/>
            <a:ext cx="7315200" cy="4543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sw4AAAQhAACzOwAA9i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2389505" y="5367020"/>
            <a:ext cx="7315200" cy="80391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t>Click to edit Master text styles</a:t>
            </a:r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788F1383-CD95-DAE5-DB37-3BB05D792D6E}" type="datetime1">
              <a:t>28.08.2022</a:t>
            </a:fld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4B8B23A5-EBA6-DED5-E833-1D806D7D1E48}" type="slidenum">
              <a:t>‹Nr.›</a:t>
            </a:fld>
            <a:endParaRPr dirty="0"/>
          </a:p>
        </p:txBody>
      </p:sp>
      <p:pic>
        <p:nvPicPr>
          <p:cNvPr id="7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LABAAAiQA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74320"/>
            <a:ext cx="9816465" cy="1143000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NgJAABARwAAsCUAABAAAAAmAAAACAAAAAAAAAAAAAAAMAAAABQAAAAAAAAAAAD//wAAAQAAAP//AAABAA=="/>
              </a:ext>
            </a:extLst>
          </p:cNvSpPr>
          <p:nvPr>
            <p:ph idx="1"/>
          </p:nvPr>
        </p:nvSpPr>
        <p:spPr/>
        <p:txBody>
          <a:bodyPr/>
          <a:lstStyle/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0DBBAFB8-F6E0-EE59-AE03-000CE14D5855}" type="datetime1">
              <a:t>28.08.2022</a:t>
            </a:fld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57284104-4ABA-7DB7-F490-BCE20FDE02E9}" type="slidenum">
              <a:t>‹Nr.›</a:t>
            </a:fld>
            <a:endParaRPr dirty="0"/>
          </a:p>
        </p:txBody>
      </p:sp>
      <p:sp>
        <p:nvSpPr>
          <p:cNvPr id="6" name="Line2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TU1NBf///wEAAAAAAAAAAAAAAAAAAAAAAAAAAAAAAAAAAAAAAAAAAE1NTQZ/f38AgIC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7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E1NTQX///8BAAAAAAAAAAAAAAAAAAAAAAAAAAAAAAAAAAAAAAAAAAAAAAACf39/AICAg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 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g24vaYzW7z8AAAAAAADwvwAAAAAAAOA/AAAAAAAA4D8AAAAAAADgPwAAAAAAAOA/AAAAAAAA4D8AAAAAAADgPwAAAAAAAOA/AAAAAAAA4D8CAAAAjAAAAAEAAAAAAAAAmcwzDv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wAAAAEAAAAAAAAAAAAAAAAAAAAAAAAAAAAAAAAAAAAAAAAAAAAAAAJ/f38AAAAAA8zMzADAwP8Af39/AAAAAAAAAAAAAAAAAAAAAAAAAAAAIQAAABgAAAAUAAAACQsAAPYQAACtRQAAJBcAABAAAAAmAAAACAAAAAGBAAB/ACAAMAAAABQAAAAAAAAA3Qf//yP4AACbSv//ZbUAAA=="/>
              </a:ext>
            </a:extLst>
          </p:cNvSpPr>
          <p:nvPr>
            <p:ph type="title"/>
          </p:nvPr>
        </p:nvSpPr>
        <p:spPr>
          <a:xfrm>
            <a:off x="1793875" y="2757170"/>
            <a:ext cx="9532620" cy="1004570"/>
          </a:xfrm>
          <a:prstGeom prst="roundRect">
            <a:avLst>
              <a:gd name="adj" fmla="val 49747"/>
            </a:avLst>
          </a:prstGeom>
          <a:solidFill>
            <a:schemeClr val="hlink"/>
          </a:solidFill>
        </p:spPr>
        <p:txBody>
          <a:bodyPr/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pPr>
              <a:defRPr cap="all"/>
            </a:pPr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gwAAAYYAACtRQAAaiA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053590" y="3905250"/>
            <a:ext cx="9272905" cy="136398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 err="1"/>
              <a:t>OER.DigiChem</a:t>
            </a:r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61EA8C53-1D8C-BF7A-C252-EB2FC21C34BE}" type="slidenum">
              <a:t>‹Nr.›</a:t>
            </a:fld>
            <a:endParaRPr dirty="0"/>
          </a:p>
        </p:txBody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MADAAB8EQAAowwAAOokAAAQAAAAJgAAAAgAAAD//////////zAAAAAUAAAAAAAAAAAA//8AAAEAAAD//wAAAQA="/>
              </a:ext>
            </a:extLst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842260"/>
            <a:ext cx="1444625" cy="315849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 magen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g24vaYzW7z8AAAAAAADwvwAAAAAAAOA/AAAAAAAA4D8AAAAAAADgPwAAAAAAAOA/AAAAAAAA4D8AAAAAAADgPwAAAAAAAOA/AAAAAAAA4D8CAAAAjAAAAAEAAAAAAAAAmcwzDv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wAAAAEAAAAAAAAAAAAAAAAAAAAAAAAAAAAAAAAAAAAAAAAAAAAAAAJ/f38AAAAAA8zMzADAwP8Af39/AAAAAAAAAAAAAAAAAAAAAAAAAAAAIQAAABgAAAAUAAAACQsAAPYQAACtRQAAJBcAABAAAAAmAAAACAAAAAGBAAB/ACAAMAAAABQAAAAAAAAA3Qf//yP4AACbSv//ZbUAAA=="/>
              </a:ext>
            </a:extLst>
          </p:cNvSpPr>
          <p:nvPr>
            <p:ph type="title"/>
          </p:nvPr>
        </p:nvSpPr>
        <p:spPr>
          <a:xfrm>
            <a:off x="1793875" y="2757170"/>
            <a:ext cx="9532620" cy="1004570"/>
          </a:xfrm>
          <a:prstGeom prst="roundRect">
            <a:avLst>
              <a:gd name="adj" fmla="val 49747"/>
            </a:avLst>
          </a:prstGeom>
          <a:solidFill>
            <a:schemeClr val="hlink"/>
          </a:solidFill>
        </p:spPr>
        <p:txBody>
          <a:bodyPr/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pPr>
              <a:defRPr cap="all"/>
            </a:pPr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gwAAAYYAACtRQAAaiA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053590" y="3905250"/>
            <a:ext cx="9272905" cy="136398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480A6544-0AA5-5F93-EBB2-FCC62BFC1DA9}" type="datetime1">
              <a:t>28.08.2022</a:t>
            </a:fld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3FA66AD0-9ED2-F39C-9C1E-68C924506A3D}" type="slidenum">
              <a:t>‹Nr.›</a:t>
            </a:fld>
            <a:endParaRPr dirty="0"/>
          </a:p>
        </p:txBody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7Z+Kr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MADAAB8EQAApAwAAOwk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842260"/>
            <a:ext cx="1445260" cy="315976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4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g24vaYzW7z8AAAAAAADwvwAAAAAAAOA/AAAAAAAA4D8AAAAAAADgPwAAAAAAAOA/AAAAAAAA4D8AAAAAAADgPwAAAAAAAOA/AAAAAAAA4D8CAAAAjAAAAAEAAAAAAAAAmcwzDv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wAAAAEAAAAAAAAAAAAAAAAAAAAAAAAAAAAAAAAAAAAAAAAAAAAAAAJ/f38AAAAAA8zMzADAwP8Af39/AAAAAAAAAAAAAAAAAAAAAAAAAAAAIQAAABgAAAAUAAAACQsAAPYQAACtRQAAJBcAABAAAAAmAAAACAAAAAGBAAB/ACAAMAAAABQAAAAAAAAA3Qf//yP4AACbSv//ZbUAAA=="/>
              </a:ext>
            </a:extLst>
          </p:cNvSpPr>
          <p:nvPr>
            <p:ph type="title"/>
          </p:nvPr>
        </p:nvSpPr>
        <p:spPr>
          <a:xfrm>
            <a:off x="1793875" y="2757170"/>
            <a:ext cx="9532620" cy="1004570"/>
          </a:xfrm>
          <a:prstGeom prst="roundRect">
            <a:avLst>
              <a:gd name="adj" fmla="val 49747"/>
            </a:avLst>
          </a:prstGeom>
          <a:solidFill>
            <a:schemeClr val="hlink"/>
          </a:solidFill>
        </p:spPr>
        <p:txBody>
          <a:bodyPr/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pPr>
              <a:defRPr cap="all"/>
            </a:pPr>
            <a:r>
              <a:t>Click to edit Master title style</a:t>
            </a:r>
          </a:p>
        </p:txBody>
      </p:sp>
      <p:sp>
        <p:nvSpPr>
          <p:cNvPr id="3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ogwAAAYYAACtRQAAaiA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2053590" y="3905250"/>
            <a:ext cx="9272905" cy="1363980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r>
              <a:t>Click to edit Master text styles</a:t>
            </a:r>
          </a:p>
        </p:txBody>
      </p:sp>
      <p:sp>
        <p:nvSpPr>
          <p:cNvPr id="4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3B2A1831-7FD6-7FEE-9892-89BB56DC6EDC}" type="datetime1">
              <a:t>28.08.2022</a:t>
            </a:fld>
            <a:endParaRPr dirty="0"/>
          </a:p>
        </p:txBody>
      </p:sp>
      <p:sp>
        <p:nvSpPr>
          <p:cNvPr id="5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76CDBED4-9A9B-9848-D575-6C1DF03B2339}" type="slidenum">
              <a:t>‹Nr.›</a:t>
            </a:fld>
            <a:endParaRPr dirty="0"/>
          </a:p>
        </p:txBody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MADAAB8EQAApQwAAO8k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842260"/>
            <a:ext cx="1445895" cy="316166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2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4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LABAAAiQA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74320"/>
            <a:ext cx="9816465" cy="1143000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NgJAADhJAAAsCUAABAAAAAmAAAACAAAAAGAAAAAAAAAMAAAABQAAAAAAAAAAAD//wAAAQAAAP//AAABAA=="/>
              </a:ext>
            </a:extLst>
          </p:cNvSpPr>
          <p:nvPr>
            <p:ph idx="1"/>
          </p:nvPr>
        </p:nvSpPr>
        <p:spPr>
          <a:xfrm>
            <a:off x="609600" y="1600200"/>
            <a:ext cx="5385435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HyYAANgJAABARwAAsC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6196965" y="1600200"/>
            <a:ext cx="5385435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6FA9A36B-2582-FC55-CC11-D300ED5F3A86}" type="datetime1">
              <a:t>28.08.2022</a:t>
            </a:fld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289B1F29-67C5-CEE9-8B23-91BC516D7DC4}" type="slidenum">
              <a:t>‹Nr.›</a:t>
            </a:fld>
            <a:endParaRPr dirty="0"/>
          </a:p>
        </p:txBody>
      </p:sp>
      <p:sp>
        <p:nvSpPr>
          <p:cNvPr id="7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8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EcBAAApPQ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07645"/>
            <a:ext cx="9333230" cy="1209675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SlideText3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C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HEJAADjJAAAYQ0AABAAAAAmAAAACAAAAIGQAAAAAAAAMAAAABQAAAAAAAAAAAD//wAAAQAAAP//AAABAA=="/>
              </a:ext>
            </a:extLst>
          </p:cNvSpPr>
          <p:nvPr>
            <p:ph idx="1"/>
          </p:nvPr>
        </p:nvSpPr>
        <p:spPr>
          <a:xfrm>
            <a:off x="609600" y="1534795"/>
            <a:ext cx="5386705" cy="640080"/>
          </a:xfrm>
        </p:spPr>
        <p:txBody>
          <a:bodyPr vert="horz" wrap="square" lIns="91440" tIns="45720" rIns="91440" bIns="45720" numCol="1" spcCol="215900" anchor="b">
            <a:prstTxWarp prst="textNoShape">
              <a:avLst/>
            </a:prstTxWarp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t>Click to edit Master text styles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GENAADjJAAAsCUAABAAAAAmAAAACAAAAAGAAAAAAAAAMAAAABQAAAAAAAAAAAD//wAAAQAAAP//AAABAA=="/>
              </a:ext>
            </a:extLst>
          </p:cNvSpPr>
          <p:nvPr>
            <p:ph idx="2"/>
          </p:nvPr>
        </p:nvSpPr>
        <p:spPr>
          <a:xfrm>
            <a:off x="609600" y="2174875"/>
            <a:ext cx="5386705" cy="395160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SlideText2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C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HSYAAHEJAABARwAAYQ0AABAAAAAmAAAACAAAAIGQAAAAAAAAMAAAABQAAAAAAAAAAAD//wAAAQAAAP//AAABAA=="/>
              </a:ext>
            </a:extLst>
          </p:cNvSpPr>
          <p:nvPr>
            <p:ph idx="3"/>
          </p:nvPr>
        </p:nvSpPr>
        <p:spPr>
          <a:xfrm>
            <a:off x="6195695" y="1534795"/>
            <a:ext cx="5386705" cy="640080"/>
          </a:xfrm>
        </p:spPr>
        <p:txBody>
          <a:bodyPr vert="horz" wrap="square" lIns="91440" tIns="45720" rIns="91440" bIns="45720" numCol="1" spcCol="215900" anchor="b">
            <a:prstTxWarp prst="textNoShape">
              <a:avLst/>
            </a:prstTxWarp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t>Click to edit Master text styles</a:t>
            </a:r>
          </a:p>
        </p:txBody>
      </p:sp>
      <p:sp>
        <p:nvSpPr>
          <p:cNvPr id="6" name="SlideText4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HSYAAGENAABARwAAsCUAABAAAAAmAAAACAAAAAGAAAAAAAAAMAAAABQAAAAAAAAAAAD//wAAAQAAAP//AAABAA=="/>
              </a:ext>
            </a:extLst>
          </p:cNvSpPr>
          <p:nvPr>
            <p:ph idx="4"/>
          </p:nvPr>
        </p:nvSpPr>
        <p:spPr>
          <a:xfrm>
            <a:off x="6195695" y="2174875"/>
            <a:ext cx="5386705" cy="395160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7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5D95EE9A-D4B0-C018-FE2D-224DA0630877}" type="datetime1">
              <a:t>28.08.2022</a:t>
            </a:fld>
            <a:endParaRPr dirty="0"/>
          </a:p>
        </p:txBody>
      </p:sp>
      <p:sp>
        <p:nvSpPr>
          <p:cNvPr id="8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4893C126-68A5-C637-EB2B-9E628F651DCB}" type="slidenum">
              <a:t>‹Nr.›</a:t>
            </a:fld>
            <a:endParaRPr dirty="0"/>
          </a:p>
        </p:txBody>
      </p:sp>
      <p:sp>
        <p:nvSpPr>
          <p:cNvPr id="9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10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AAAAA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LABAAAiQAAAuAgAABAAAAAmAAAACAAAAAEAAAAAAAAAMAAAABQAAAAAAAAAAAD//wAAAQAAAP//AAABAA=="/>
              </a:ext>
            </a:extLst>
          </p:cNvSpPr>
          <p:nvPr>
            <p:ph type="title"/>
          </p:nvPr>
        </p:nvSpPr>
        <p:spPr>
          <a:xfrm>
            <a:off x="608965" y="274320"/>
            <a:ext cx="9816465" cy="1143000"/>
          </a:xfrm>
        </p:spPr>
        <p:txBody>
          <a:bodyPr/>
          <a:lstStyle/>
          <a:p>
            <a:r>
              <a:t>Click to edit Master title style</a:t>
            </a:r>
          </a:p>
        </p:txBody>
      </p:sp>
      <p:sp>
        <p:nvSpPr>
          <p:cNvPr id="3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GhRATI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6EDC7F1E-5083-8989-CD64-A6DC312A3BF3}" type="datetime1">
              <a:t>28.08.2022</a:t>
            </a:fld>
            <a:endParaRPr dirty="0"/>
          </a:p>
        </p:txBody>
      </p:sp>
      <p:sp>
        <p:nvSpPr>
          <p:cNvPr id="4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6CC7115A-1481-92E7-CF7F-E2B25F3139B7}" type="slidenum">
              <a:t>‹Nr.›</a:t>
            </a:fld>
            <a:endParaRPr dirty="0"/>
          </a:p>
        </p:txBody>
      </p:sp>
      <p:sp>
        <p:nvSpPr>
          <p:cNvPr id="5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6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fld id="{41D10E74-3AAC-84F8-E269-CCAD40271499}" type="datetime1">
              <a:t>28.08.2022</a:t>
            </a:fld>
            <a:endParaRPr dirty="0"/>
          </a:p>
        </p:txBody>
      </p:sp>
      <p:sp>
        <p:nvSpPr>
          <p:cNvPr id="3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3DAB290D-43D0-FEDF-9E13-B58A675D68E0}" type="slidenum">
              <a:t>‹Nr.›</a:t>
            </a:fld>
            <a:endParaRPr dirty="0"/>
          </a:p>
        </p:txBody>
      </p:sp>
      <p:sp>
        <p:nvSpPr>
          <p:cNvPr id="4" name="Line1"/>
          <p:cNvSpPr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CgAAAA0AAAAAkAAAAEgAAACQAAAASAAAAAAAAAAAAAAAAg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BAAAAAAAAAJnMMw08AAAAAQAAACMAAAAjAAAAIwAAAB4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Z/f38AAAAAA8zMzADAwP8Af39/AAAAAAAAAAAAAAAAAAAAAAAAAAAAIQAAABgAAAAUAAAAvgMAAGYmAAA+RwAAaCYAABAAAAAmAAAACAAAAP//////////MAAAABQAAAAAAAAAAAD//wAAAQAAAP//AAABAA=="/>
              </a:ext>
            </a:extLst>
          </p:cNvSpPr>
          <p:nvPr/>
        </p:nvSpPr>
        <p:spPr>
          <a:xfrm flipV="1">
            <a:off x="608330" y="6242050"/>
            <a:ext cx="10972800" cy="1270"/>
          </a:xfrm>
          <a:prstGeom prst="lin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headEnd type="none"/>
            <a:tailEnd type="none"/>
          </a:ln>
          <a:effectLst/>
        </p:spPr>
      </p:sp>
      <p:pic>
        <p:nvPicPr>
          <p:cNvPr id="5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BBAEEA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AAAAAUAAAABAAAAAAAAAAAAAAAAAAAAAAAAAAAAAAAAAAAAAAAAAAAAAAACf39/AAAAAAPMzMwAwMD/AH9/fwAAAAAAAAAAAAAAAAD///8AAAAAACEAAAAYAAAAFAAAACJAAABHAQAAQEcAALMFAAAQAAAAJgAAAAgAAAD//////////zAAAAAUAAAAAAAAAAAA//8AAAEAAAD//wAAAQA="/>
              </a:ext>
            </a:extLst>
          </p:cNvPicPr>
          <p:nvPr/>
        </p:nvPicPr>
        <p:blipFill>
          <a:blip r:embed="rId3"/>
          <a:stretch>
            <a:fillRect/>
          </a:stretch>
        </p:blipFill>
        <p:spPr>
          <a:xfrm>
            <a:off x="10425430" y="207645"/>
            <a:ext cx="1156970" cy="718820"/>
          </a:xfrm>
          <a:prstGeom prst="rect">
            <a:avLst/>
          </a:prstGeom>
          <a:noFill/>
          <a:ln>
            <a:noFill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hf hdr="0" ft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Default desig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1"/>
          <p:cNvPicPr>
            <a:picLocks noChangeAspect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8_kOvrYBMAAAAlAAAAEQAAAC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"/>
              </a:ext>
            </a:extLst>
          </p:cNvPicPr>
          <p:nvPr/>
        </p:nvPicPr>
        <p:blipFill>
          <a:blip r:embed="rId13"/>
          <a:stretch>
            <a:fillRect/>
          </a:stretch>
        </p:blipFill>
        <p:spPr>
          <a:xfrm>
            <a:off x="635" y="-45085"/>
            <a:ext cx="12192000" cy="694753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LABAABARwAAuAgAABAAAAAmAAAACAAAAIMfAAD//8EBMAAAABQAAAAAAAAAAAD//wAAAQAAAP//AAABAA=="/>
              </a:ext>
            </a:extLst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spcCol="215900" anchor="ctr">
            <a:prstTxWarp prst="textNoShape">
              <a:avLst/>
            </a:prstTxWarp>
          </a:bodyPr>
          <a:lstStyle/>
          <a:p>
            <a:r>
              <a:t>Click to edit Master title style</a:t>
            </a:r>
          </a:p>
        </p:txBody>
      </p:sp>
      <p:sp>
        <p:nvSpPr>
          <p:cNvPr id="4" name="SlideText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A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wAMAANgJAABARwAAsCUAABAAAAAmAAAACAAAAIMfAAD//8EBMAAAABQAAAAAAAAAAAD//wAAAQAAAP//AAABAA=="/>
              </a:ext>
            </a:extLst>
          </p:cNvSpPr>
          <p:nvPr>
            <p:ph type="body" idx="1"/>
          </p:nvPr>
        </p:nvSpPr>
        <p:spPr>
          <a:xfrm>
            <a:off x="609600" y="1600200"/>
            <a:ext cx="10972800" cy="452628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spcCol="215900" anchor="t">
            <a:prstTxWarp prst="textNoShape">
              <a:avLst/>
            </a:prstTxWarp>
          </a:bodyPr>
          <a:lstStyle/>
          <a:p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5" name="AuthorArea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IOfAAD//+EBMAAAABQAAAAAAAAANQP//8v8AAD/GP//AecAAA=="/>
              </a:ext>
            </a:extLst>
          </p:cNvSpPr>
          <p:nvPr>
            <p:ph type="dt" sz="quarter" idx="2"/>
          </p:nvPr>
        </p:nvSpPr>
        <p:spPr>
          <a:xfrm>
            <a:off x="609600" y="6356985"/>
            <a:ext cx="2844165" cy="36449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spcCol="215900" anchor="ctr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dirty="0" err="1"/>
              <a:t>OER.DigiChem</a:t>
            </a:r>
            <a:endParaRPr dirty="0"/>
          </a:p>
        </p:txBody>
      </p:sp>
      <p:sp>
        <p:nvSpPr>
          <p:cNvPr id="6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EEAQQ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IOfAAD//+EBMAAAABQAAAAAAAAAdwn//4n2AAD/GP//AecAAA=="/>
              </a:ext>
            </a:extLst>
          </p:cNvSpPr>
          <p:nvPr>
            <p:ph type="sldNum" sz="quarter" idx="4"/>
          </p:nvPr>
        </p:nvSpPr>
        <p:spPr>
          <a:xfrm>
            <a:off x="10619740" y="6356985"/>
            <a:ext cx="962660" cy="36449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spcCol="215900" anchor="ctr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BA03645-0BE6-F5C0-A818-FD9578565EA8}" type="slidenum">
              <a:t>‹Nr.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8" r:id="rId3"/>
    <p:sldLayoutId id="2147483659" r:id="rId4"/>
    <p:sldLayoutId id="2147483660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</p:sldLayoutIdLst>
  <p:hf sldNum="0" hdr="0" ftr="0" dt="0"/>
  <p:txStyles>
    <p:titleStyle>
      <a:lvl1pPr marL="0" marR="0" indent="0" algn="ctr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4400" b="0" i="0" u="none" strike="noStrike" kern="1" spc="0" baseline="0">
          <a:solidFill>
            <a:schemeClr val="tx2"/>
          </a:solidFill>
          <a:effectLst/>
          <a:latin typeface="Calibri" pitchFamily="1" charset="0"/>
          <a:ea typeface="SimSun" charset="0"/>
          <a:cs typeface="Times New Roman" pitchFamily="1" charset="0"/>
        </a:defRPr>
      </a:lvl1pPr>
      <a:lvl2pPr marL="457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2pPr>
      <a:lvl3pPr marL="914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3pPr>
      <a:lvl4pPr marL="1371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4pPr>
      <a:lvl5pPr marL="18288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5pPr>
      <a:lvl6pPr marL="22860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6pPr>
      <a:lvl7pPr marL="2743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7pPr>
      <a:lvl8pPr marL="3200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8pPr>
      <a:lvl9pPr marL="3657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9pPr>
    </p:titleStyle>
    <p:bodyStyle>
      <a:lvl1pPr marL="342900" marR="0" indent="-3429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32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1pPr>
      <a:lvl2pPr marL="742950" marR="0" indent="-28575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–"/>
        <a:tabLst/>
        <a:defRPr sz="2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2pPr>
      <a:lvl3pPr marL="11430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4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3pPr>
      <a:lvl4pPr marL="16002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–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4pPr>
      <a:lvl5pPr marL="20574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»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5pPr>
      <a:lvl6pPr marL="25146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6pPr>
      <a:lvl7pPr marL="29718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7pPr>
      <a:lvl8pPr marL="34290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8pPr>
      <a:lvl9pPr marL="3886200" marR="0" indent="-228600" algn="l" defTabSz="45720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Char char="•"/>
        <a:tabLst/>
        <a:defRPr sz="20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9pPr>
    </p:bodyStyle>
    <p:otherStyle>
      <a:lvl1pPr marL="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1pPr>
      <a:lvl2pPr marL="457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2pPr>
      <a:lvl3pPr marL="914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3pPr>
      <a:lvl4pPr marL="1371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4pPr>
      <a:lvl5pPr marL="18288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5pPr>
      <a:lvl6pPr marL="22860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6pPr>
      <a:lvl7pPr marL="27432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7pPr>
      <a:lvl8pPr marL="32004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8pPr>
      <a:lvl9pPr marL="3657600" marR="0" indent="0" algn="l" defTabSz="457200">
        <a:lnSpc>
          <a:spcPct val="100000"/>
        </a:lnSpc>
        <a:spcBef>
          <a:spcPts val="0"/>
        </a:spcBef>
        <a:spcAft>
          <a:spcPts val="0"/>
        </a:spcAft>
        <a:buNone/>
        <a:tabLst/>
        <a:defRPr sz="1800" b="0" i="0" u="none" strike="noStrike" kern="1" spc="0" baseline="0">
          <a:solidFill>
            <a:schemeClr val="tx1"/>
          </a:solidFill>
          <a:effectLst/>
          <a:latin typeface="Calibri" pitchFamily="1" charset="0"/>
          <a:ea typeface="SimSun" charset="0"/>
          <a:cs typeface="Times New Roman" pitchFamily="1" charset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jAUAAHkOAABMRQAASBQAAAAAAAAmAAAACAAAAAEAAAAAAAAAMAAAABQAAAAAAAAAAAD//wAAAQAAAP//AAABAA=="/>
              </a:ext>
            </a:extLst>
          </p:cNvSpPr>
          <p:nvPr>
            <p:ph type="ctrTitle"/>
          </p:nvPr>
        </p:nvSpPr>
        <p:spPr>
          <a:xfrm>
            <a:off x="901700" y="2352675"/>
            <a:ext cx="10363200" cy="944245"/>
          </a:xfrm>
        </p:spPr>
        <p:txBody>
          <a:bodyPr/>
          <a:lstStyle/>
          <a:p>
            <a:r>
              <a:rPr lang="de-de" dirty="0"/>
              <a:t>Übung Lifehacks</a:t>
            </a:r>
          </a:p>
        </p:txBody>
      </p:sp>
      <p:sp>
        <p:nvSpPr>
          <p:cNvPr id="4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TUAABsnAABARwAAWSkAABAAAAAmAAAACAAAAAAAAAAAACAAMAAAABQAAAAAAAAANQP//8v8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2D012BCB-85C0-54DD-8EB9-738865F77826}" type="slidenum">
              <a:t>1</a:t>
            </a:fld>
            <a:endParaRPr dirty="0"/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/>
              <a:t>OER.DigiChem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Title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AAAAA0AAAAAkAAAAEgAAACQAAAASAAAAAAAAAABAAAAAAAAAAEAAABQAAAAAAAAAAAA4D8AAAAAAADgPwAAAAAAAOA/AAAAAAAA4D8AAAAAAADgPwAAAAAAAOA/AAAAAAAA4D8AAAAAAADgPwAAAAAAAOA/AAAAAAAA4D8CAAAAjAAAAAAAAAAAAAAAmcwzDP///wgAAAAAAAAAAAAAAAAAAAAAAAAAAAAAAAAAAAAAZAAAAAEAAABAAAAAAAAAAAAAAAA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BQAAAAEAAAAAAAAAAAAAAAAAAAAAAAAAAAAAAAAAAAAAAAAAAAAAAAJ/f38AAAAAA8zMzADAwP8Af39/AAAAAAAAAAAAAAAAAAAAAAAAAAAAIQAAABgAAAAUAAAAvwMAALABAAAiQAAAuAgAABAAAAAmAAAACAAAAAAAAAAAAAAAMAAAABQAAAAAAAAAAAD//wAAAQAAAP//AAABAA=="/>
              </a:ext>
            </a:extLst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feile gruppieren und drehen</a:t>
            </a:r>
          </a:p>
        </p:txBody>
      </p:sp>
      <p:sp>
        <p:nvSpPr>
          <p:cNvPr id="4" name="SlideNumber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VEEAABsnAABARwAAWSkAABAAAAAmAAAACAAAAAAAAAAAACAAMAAAABQAAAAAAAAAdwn//4n2AAD/GP//AecAAA=="/>
              </a:ext>
            </a:extLst>
          </p:cNvSpPr>
          <p:nvPr>
            <p:ph type="sldNum" sz="quarter" idx="12"/>
          </p:nvPr>
        </p:nvSpPr>
        <p:spPr/>
        <p:txBody>
          <a:bodyPr/>
          <a:lstStyle/>
          <a:p>
            <a:fld id="{7FC2386A-2492-97CE-DC7A-D29B76342A87}" type="slidenum">
              <a:t>2</a:t>
            </a:fld>
            <a:endParaRPr dirty="0"/>
          </a:p>
        </p:txBody>
      </p:sp>
      <p:sp>
        <p:nvSpPr>
          <p:cNvPr id="5" name="DateTimeArea1"/>
          <p:cNvSpPr>
            <a:spLocks noGrp="1" noChangeArrowheads="1"/>
            <a:extLst>
              <a:ext uri="smNativeData">
                <pr:smNativeData xmlns="smNativeData" xmlns:pr="smNativeData" xmlns:p15="http://schemas.microsoft.com/office/powerpoint/2012/main" xmlns:p14="http://schemas.microsoft.com/office/powerpoint/2010/main" xmlns:mc="http://schemas.openxmlformats.org/markup-compatibility/2006" val="SMDATA_16_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"/>
              </a:ext>
            </a:extLst>
          </p:cNvSpPr>
          <p:nvPr>
            <p:ph type="dt" sz="quarter" idx="10"/>
          </p:nvPr>
        </p:nvSpPr>
        <p:spPr/>
        <p:txBody>
          <a:bodyPr/>
          <a:lstStyle/>
          <a:p>
            <a:r>
              <a:rPr dirty="0"/>
              <a:t>OER.DigiChem</a:t>
            </a:r>
          </a:p>
        </p:txBody>
      </p:sp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376C7242-DACC-C4F9-509D-206BE0C86488}"/>
              </a:ext>
            </a:extLst>
          </p:cNvPr>
          <p:cNvSpPr/>
          <p:nvPr/>
        </p:nvSpPr>
        <p:spPr>
          <a:xfrm>
            <a:off x="5163184" y="2750105"/>
            <a:ext cx="1363345" cy="678180"/>
          </a:xfrm>
          <a:prstGeom prst="rightArrow">
            <a:avLst/>
          </a:prstGeom>
          <a:solidFill>
            <a:schemeClr val="accent2"/>
          </a:solidFill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NoShape">
              <a:avLst/>
            </a:prstTxWarp>
            <a:noAutofit/>
          </a:bodyPr>
          <a:lstStyle/>
          <a:p>
            <a:pPr algn="ctr"/>
            <a:endParaRPr lang="de-DE" dirty="0"/>
          </a:p>
        </p:txBody>
      </p:sp>
      <p:sp>
        <p:nvSpPr>
          <p:cNvPr id="11" name="Pfeil: nach rechts 10">
            <a:extLst>
              <a:ext uri="{FF2B5EF4-FFF2-40B4-BE49-F238E27FC236}">
                <a16:creationId xmlns:a16="http://schemas.microsoft.com/office/drawing/2014/main" id="{4004B5EB-59EE-CB7E-4BFC-3EF8BAEE92F5}"/>
              </a:ext>
            </a:extLst>
          </p:cNvPr>
          <p:cNvSpPr/>
          <p:nvPr/>
        </p:nvSpPr>
        <p:spPr>
          <a:xfrm>
            <a:off x="5163185" y="3680143"/>
            <a:ext cx="1363345" cy="678180"/>
          </a:xfrm>
          <a:prstGeom prst="rightArrow">
            <a:avLst/>
          </a:prstGeom>
          <a:solidFill>
            <a:schemeClr val="accent2"/>
          </a:solidFill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NoShape">
              <a:avLst/>
            </a:prstTxWarp>
            <a:noAutofit/>
          </a:bodyPr>
          <a:lstStyle/>
          <a:p>
            <a:pPr algn="ctr"/>
            <a:endParaRPr lang="de-DE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703FD59-8A57-42D8-A517-1BAA63E55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utoprotolyse des Wassers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CDA777D-2E30-42D3-8201-DF69BC132E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25800" y="2117289"/>
            <a:ext cx="5740400" cy="874506"/>
          </a:xfrm>
        </p:spPr>
        <p:txBody>
          <a:bodyPr/>
          <a:lstStyle/>
          <a:p>
            <a:pPr marL="0" indent="0">
              <a:buNone/>
            </a:pPr>
            <a:r>
              <a:rPr lang="de-DE" sz="4000" dirty="0"/>
              <a:t> 2 H2O              H3O+ + OH-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D504133-F249-4760-9E6D-6364106317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de-DE" dirty="0"/>
              <a:t>OER.DigiChem</a:t>
            </a: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5F43EA22-B05C-4008-8A14-4FAF3BFD3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84104-4ABA-7DB7-F490-BCE20FDE02E9}" type="slidenum">
              <a:rPr lang="de-DE" smtClean="0"/>
              <a:t>3</a:t>
            </a:fld>
            <a:endParaRPr lang="de-DE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C3A801F-32A5-E61C-C5F2-6DCCA0517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84131"/>
              </p:ext>
            </p:extLst>
          </p:nvPr>
        </p:nvGraphicFramePr>
        <p:xfrm>
          <a:off x="4876165" y="2327602"/>
          <a:ext cx="1090274" cy="27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0853" imgH="108031" progId="ChemDraw.Document.6.0">
                  <p:embed/>
                </p:oleObj>
              </mc:Choice>
              <mc:Fallback>
                <p:oleObj name="CS ChemDraw Drawing" r:id="rId2" imgW="430853" imgH="1080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76165" y="2327602"/>
                        <a:ext cx="1090274" cy="273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544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1429AE9-B810-48B6-B83C-1EDE07230D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Folie duplizier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7D86DA1-82F7-4758-B0F6-8BC6CFC1069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de-DE" dirty="0"/>
              <a:t>OER.DigiChem</a:t>
            </a: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47897051-6319-4904-82A8-8201720B0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84104-4ABA-7DB7-F490-BCE20FDE02E9}" type="slidenum">
              <a:rPr lang="de-DE" smtClean="0"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62150555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">
  <a:themeElements>
    <a:clrScheme name="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33"/>
      </a:accent1>
      <a:accent2>
        <a:srgbClr val="99CC33"/>
      </a:accent2>
      <a:accent3>
        <a:srgbClr val="99CC33"/>
      </a:accent3>
      <a:accent4>
        <a:srgbClr val="99CC33"/>
      </a:accent4>
      <a:accent5>
        <a:srgbClr val="99CC33"/>
      </a:accent5>
      <a:accent6>
        <a:srgbClr val="99CC33"/>
      </a:accent6>
      <a:hlink>
        <a:srgbClr val="99CC33"/>
      </a:hlink>
      <a:folHlink>
        <a:srgbClr val="99CC33"/>
      </a:folHlink>
    </a:clrScheme>
    <a:fontScheme name="Presentation">
      <a:majorFont>
        <a:latin typeface="Calibri"/>
        <a:ea typeface="SimSun"/>
        <a:cs typeface="Times New Roman"/>
      </a:majorFont>
      <a:minorFont>
        <a:latin typeface="Calibri"/>
        <a:ea typeface="SimSun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>
        <a:prstTxWarp prst="textNoShape">
          <a:avLst/>
        </a:prstTxWarp>
        <a:noAutofit/>
      </a:bodyPr>
      <a:lstStyle>
        <a:defPPr>
          <a:defRPr/>
        </a:defPPr>
      </a:lstStyle>
      <a:style>
        <a:lnRef idx="0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33"/>
        </a:accent1>
        <a:accent2>
          <a:srgbClr val="99CC33"/>
        </a:accent2>
        <a:accent3>
          <a:srgbClr val="99CC33"/>
        </a:accent3>
        <a:accent4>
          <a:srgbClr val="99CC33"/>
        </a:accent4>
        <a:accent5>
          <a:srgbClr val="99CC33"/>
        </a:accent5>
        <a:accent6>
          <a:srgbClr val="99CC33"/>
        </a:accent6>
        <a:hlink>
          <a:srgbClr val="99CC33"/>
        </a:hlink>
        <a:folHlink>
          <a:srgbClr val="99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AB5"/>
        </a:accent1>
        <a:accent2>
          <a:srgbClr val="006AB5"/>
        </a:accent2>
        <a:accent3>
          <a:srgbClr val="006AB5"/>
        </a:accent3>
        <a:accent4>
          <a:srgbClr val="006AB5"/>
        </a:accent4>
        <a:accent5>
          <a:srgbClr val="006AB5"/>
        </a:accent5>
        <a:accent6>
          <a:srgbClr val="006AB5"/>
        </a:accent6>
        <a:hlink>
          <a:srgbClr val="006AB5"/>
        </a:hlink>
        <a:folHlink>
          <a:srgbClr val="006AB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535379"/>
        </a:accent3>
        <a:accent4>
          <a:srgbClr val="737359"/>
        </a:accent4>
        <a:accent5>
          <a:srgbClr val="939339"/>
        </a:accent5>
        <a:accent6>
          <a:srgbClr val="B3B31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4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DF7986"/>
        </a:accent3>
        <a:accent4>
          <a:srgbClr val="BF59A6"/>
        </a:accent4>
        <a:accent5>
          <a:srgbClr val="9F39C6"/>
        </a:accent5>
        <a:accent6>
          <a:srgbClr val="7F19E6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ACACDF"/>
        </a:accent3>
        <a:accent4>
          <a:srgbClr val="9C9CBF"/>
        </a:accent4>
        <a:accent5>
          <a:srgbClr val="7C7C9F"/>
        </a:accent5>
        <a:accent6>
          <a:srgbClr val="5C5C7F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6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6DA6DF"/>
        </a:accent3>
        <a:accent4>
          <a:srgbClr val="4D86BF"/>
        </a:accent4>
        <a:accent5>
          <a:srgbClr val="2D669F"/>
        </a:accent5>
        <a:accent6>
          <a:srgbClr val="0D467F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7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53ACAC"/>
        </a:accent3>
        <a:accent4>
          <a:srgbClr val="738C8C"/>
        </a:accent4>
        <a:accent5>
          <a:srgbClr val="936C6C"/>
        </a:accent5>
        <a:accent6>
          <a:srgbClr val="B34C4C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8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6D8FA7"/>
        </a:accent3>
        <a:accent4>
          <a:srgbClr val="8DAF87"/>
        </a:accent4>
        <a:accent5>
          <a:srgbClr val="ADCF67"/>
        </a:accent5>
        <a:accent6>
          <a:srgbClr val="CDEF47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9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9E9980"/>
        </a:accent3>
        <a:accent4>
          <a:srgbClr val="7EB9A0"/>
        </a:accent4>
        <a:accent5>
          <a:srgbClr val="5EC9C0"/>
        </a:accent5>
        <a:accent6>
          <a:srgbClr val="3EE9E0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0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209020"/>
        </a:accent3>
        <a:accent4>
          <a:srgbClr val="407040"/>
        </a:accent4>
        <a:accent5>
          <a:srgbClr val="605060"/>
        </a:accent5>
        <a:accent6>
          <a:srgbClr val="80308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1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666A6B"/>
        </a:accent3>
        <a:accent4>
          <a:srgbClr val="864A8B"/>
        </a:accent4>
        <a:accent5>
          <a:srgbClr val="A62AAB"/>
        </a:accent5>
        <a:accent6>
          <a:srgbClr val="C60ACB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2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A07E88"/>
        </a:accent3>
        <a:accent4>
          <a:srgbClr val="C05E68"/>
        </a:accent4>
        <a:accent5>
          <a:srgbClr val="E03E48"/>
        </a:accent5>
        <a:accent6>
          <a:srgbClr val="FF1E28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3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8686DF"/>
        </a:accent3>
        <a:accent4>
          <a:srgbClr val="A6A6BF"/>
        </a:accent4>
        <a:accent5>
          <a:srgbClr val="C6C69F"/>
        </a:accent5>
        <a:accent6>
          <a:srgbClr val="E6E67F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4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8F7F4F"/>
        </a:accent3>
        <a:accent4>
          <a:srgbClr val="6F9F6F"/>
        </a:accent4>
        <a:accent5>
          <a:srgbClr val="4FBF8F"/>
        </a:accent5>
        <a:accent6>
          <a:srgbClr val="2FDFAF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82585"/>
        </a:accent1>
        <a:accent2>
          <a:srgbClr val="B82585"/>
        </a:accent2>
        <a:accent3>
          <a:srgbClr val="B82585"/>
        </a:accent3>
        <a:accent4>
          <a:srgbClr val="B82585"/>
        </a:accent4>
        <a:accent5>
          <a:srgbClr val="B82585"/>
        </a:accent5>
        <a:accent6>
          <a:srgbClr val="B82585"/>
        </a:accent6>
        <a:hlink>
          <a:srgbClr val="B82585"/>
        </a:hlink>
        <a:folHlink>
          <a:srgbClr val="B825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4D4D4D"/>
        </a:accent1>
        <a:accent2>
          <a:srgbClr val="4D4D4D"/>
        </a:accent2>
        <a:accent3>
          <a:srgbClr val="4D4D4D"/>
        </a:accent3>
        <a:accent4>
          <a:srgbClr val="4D4D4D"/>
        </a:accent4>
        <a:accent5>
          <a:srgbClr val="4D4D4D"/>
        </a:accent5>
        <a:accent6>
          <a:srgbClr val="4D4D4D"/>
        </a:accent6>
        <a:hlink>
          <a:srgbClr val="4D4D4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535379"/>
        </a:accent3>
        <a:accent4>
          <a:srgbClr val="737359"/>
        </a:accent4>
        <a:accent5>
          <a:srgbClr val="939339"/>
        </a:accent5>
        <a:accent6>
          <a:srgbClr val="B3B31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535379"/>
        </a:accent3>
        <a:accent4>
          <a:srgbClr val="737359"/>
        </a:accent4>
        <a:accent5>
          <a:srgbClr val="939339"/>
        </a:accent5>
        <a:accent6>
          <a:srgbClr val="B3B31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1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AB5"/>
        </a:accent1>
        <a:accent2>
          <a:srgbClr val="006AB5"/>
        </a:accent2>
        <a:accent3>
          <a:srgbClr val="006AB5"/>
        </a:accent3>
        <a:accent4>
          <a:srgbClr val="006AB5"/>
        </a:accent4>
        <a:accent5>
          <a:srgbClr val="006AB5"/>
        </a:accent5>
        <a:accent6>
          <a:srgbClr val="006AB5"/>
        </a:accent6>
        <a:hlink>
          <a:srgbClr val="006AB5"/>
        </a:hlink>
        <a:folHlink>
          <a:srgbClr val="006AB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 2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33"/>
        </a:accent1>
        <a:accent2>
          <a:srgbClr val="99CC33"/>
        </a:accent2>
        <a:accent3>
          <a:srgbClr val="99CC33"/>
        </a:accent3>
        <a:accent4>
          <a:srgbClr val="99CC33"/>
        </a:accent4>
        <a:accent5>
          <a:srgbClr val="99CC33"/>
        </a:accent5>
        <a:accent6>
          <a:srgbClr val="99CC33"/>
        </a:accent6>
        <a:hlink>
          <a:srgbClr val="99CC33"/>
        </a:hlink>
        <a:folHlink>
          <a:srgbClr val="99CC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10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11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2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3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B82585"/>
    </a:accent1>
    <a:accent2>
      <a:srgbClr val="B82585"/>
    </a:accent2>
    <a:accent3>
      <a:srgbClr val="B82585"/>
    </a:accent3>
    <a:accent4>
      <a:srgbClr val="B82585"/>
    </a:accent4>
    <a:accent5>
      <a:srgbClr val="B82585"/>
    </a:accent5>
    <a:accent6>
      <a:srgbClr val="B82585"/>
    </a:accent6>
    <a:hlink>
      <a:srgbClr val="B82585"/>
    </a:hlink>
    <a:folHlink>
      <a:srgbClr val="B82585"/>
    </a:folHlink>
  </a:clrScheme>
</a:themeOverride>
</file>

<file path=ppt/theme/themeOverride4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5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6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7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8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ppt/theme/themeOverride9.xml><?xml version="1.0" encoding="utf-8"?>
<a:themeOverride xmlns:a="http://schemas.openxmlformats.org/drawingml/2006/main">
  <a:clrScheme name="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4D4D4D"/>
    </a:accent1>
    <a:accent2>
      <a:srgbClr val="4D4D4D"/>
    </a:accent2>
    <a:accent3>
      <a:srgbClr val="4D4D4D"/>
    </a:accent3>
    <a:accent4>
      <a:srgbClr val="4D4D4D"/>
    </a:accent4>
    <a:accent5>
      <a:srgbClr val="4D4D4D"/>
    </a:accent5>
    <a:accent6>
      <a:srgbClr val="4D4D4D"/>
    </a:accent6>
    <a:hlink>
      <a:srgbClr val="4D4D4D"/>
    </a:hlink>
    <a:folHlink>
      <a:srgbClr val="4D4D4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</Words>
  <Application>Microsoft Office PowerPoint</Application>
  <PresentationFormat>Breitbild</PresentationFormat>
  <Paragraphs>13</Paragraphs>
  <Slides>4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</vt:i4>
      </vt:variant>
    </vt:vector>
  </HeadingPairs>
  <TitlesOfParts>
    <vt:vector size="7" baseType="lpstr">
      <vt:lpstr>Calibri</vt:lpstr>
      <vt:lpstr>Presentation</vt:lpstr>
      <vt:lpstr>CS ChemDraw Drawing</vt:lpstr>
      <vt:lpstr>Übung Lifehacks</vt:lpstr>
      <vt:lpstr>Pfeile gruppieren und drehen</vt:lpstr>
      <vt:lpstr>Autoprotolyse des Wassers</vt:lpstr>
      <vt:lpstr>Folie dupliziere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baue eines Versuchsprotokolls</dc:title>
  <dc:subject/>
  <dc:creator>OER.DigiChem</dc:creator>
  <cp:keywords/>
  <dc:description/>
  <cp:lastModifiedBy>Natascha Hübel</cp:lastModifiedBy>
  <cp:revision>11</cp:revision>
  <dcterms:created xsi:type="dcterms:W3CDTF">2021-05-12T11:08:00Z</dcterms:created>
  <dcterms:modified xsi:type="dcterms:W3CDTF">2022-08-28T08:41:37Z</dcterms:modified>
</cp:coreProperties>
</file>